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76" r:id="rId2"/>
    <p:sldId id="259" r:id="rId3"/>
    <p:sldId id="277" r:id="rId4"/>
    <p:sldId id="290" r:id="rId5"/>
    <p:sldId id="291" r:id="rId6"/>
    <p:sldId id="292" r:id="rId7"/>
    <p:sldId id="324" r:id="rId8"/>
    <p:sldId id="262" r:id="rId9"/>
    <p:sldId id="325" r:id="rId10"/>
    <p:sldId id="293" r:id="rId11"/>
    <p:sldId id="264" r:id="rId12"/>
    <p:sldId id="294" r:id="rId13"/>
    <p:sldId id="319" r:id="rId14"/>
    <p:sldId id="321" r:id="rId15"/>
    <p:sldId id="322" r:id="rId16"/>
    <p:sldId id="273" r:id="rId17"/>
    <p:sldId id="316" r:id="rId18"/>
    <p:sldId id="295" r:id="rId19"/>
    <p:sldId id="326" r:id="rId20"/>
    <p:sldId id="274" r:id="rId21"/>
    <p:sldId id="327" r:id="rId22"/>
    <p:sldId id="328" r:id="rId23"/>
    <p:sldId id="330" r:id="rId24"/>
    <p:sldId id="329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23" r:id="rId37"/>
    <p:sldId id="270" r:id="rId38"/>
    <p:sldId id="314" r:id="rId39"/>
    <p:sldId id="265" r:id="rId40"/>
    <p:sldId id="288" r:id="rId41"/>
    <p:sldId id="279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C729"/>
    <a:srgbClr val="E6EE84"/>
    <a:srgbClr val="A828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45" autoAdjust="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F1FAB-E0D8-4DB6-AA86-2F84D8D22CEC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046518-7EF5-497F-8442-129A91CEEC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282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94801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8240B-37B8-4C15-92BF-1A4B3675897F}" type="slidenum">
              <a:rPr lang="en-US"/>
              <a:pPr/>
              <a:t>2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77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242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622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8240B-37B8-4C15-92BF-1A4B3675897F}" type="slidenum">
              <a:rPr lang="en-US"/>
              <a:pPr/>
              <a:t>13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764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36333C-329B-45F3-9BA8-B48B0C972A9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562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9144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9144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399132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7D00A-453D-472C-BD9D-0F5934785C01}" type="datetimeFigureOut">
              <a:rPr lang="en-US" smtClean="0"/>
              <a:pPr/>
              <a:t>9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57575-D464-4305-BC34-3A177B807D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slide" Target="slide16.xml"/><Relationship Id="rId3" Type="http://schemas.openxmlformats.org/officeDocument/2006/relationships/image" Target="../media/image15.png"/><Relationship Id="rId7" Type="http://schemas.openxmlformats.org/officeDocument/2006/relationships/slide" Target="slide28.xml"/><Relationship Id="rId12" Type="http://schemas.openxmlformats.org/officeDocument/2006/relationships/image" Target="../media/image21.png"/><Relationship Id="rId17" Type="http://schemas.openxmlformats.org/officeDocument/2006/relationships/slide" Target="slide35.xml"/><Relationship Id="rId2" Type="http://schemas.openxmlformats.org/officeDocument/2006/relationships/slide" Target="slide2.xml"/><Relationship Id="rId16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9.png"/><Relationship Id="rId15" Type="http://schemas.openxmlformats.org/officeDocument/2006/relationships/slide" Target="slide33.xml"/><Relationship Id="rId10" Type="http://schemas.openxmlformats.org/officeDocument/2006/relationships/slide" Target="slide31.xml"/><Relationship Id="rId4" Type="http://schemas.openxmlformats.org/officeDocument/2006/relationships/image" Target="../media/image18.png"/><Relationship Id="rId9" Type="http://schemas.openxmlformats.org/officeDocument/2006/relationships/slide" Target="slide30.xml"/><Relationship Id="rId14" Type="http://schemas.openxmlformats.org/officeDocument/2006/relationships/slide" Target="slide3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5.jpe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slide" Target="slide27.xml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5.jpeg"/><Relationship Id="rId5" Type="http://schemas.openxmlformats.org/officeDocument/2006/relationships/image" Target="../media/image22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slide" Target="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5.jpe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slide" Target="slide27.xml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microsoft.com/office/2007/relationships/hdphoto" Target="../media/hdphoto1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5.jpe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slide" Target="slide27.xml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microsoft.com/office/2007/relationships/hdphoto" Target="../media/hdphoto1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5.jpe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slide" Target="slide27.xml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microsoft.com/office/2007/relationships/hdphoto" Target="../media/hdphoto1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25.jpeg"/><Relationship Id="rId5" Type="http://schemas.openxmlformats.org/officeDocument/2006/relationships/image" Target="../media/image22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slide" Target="slide2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5.jpe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slide" Target="slide27.xml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microsoft.com/office/2007/relationships/hdphoto" Target="../media/hdphoto1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5.jpe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slide" Target="slide27.xml"/><Relationship Id="rId5" Type="http://schemas.openxmlformats.org/officeDocument/2006/relationships/image" Target="../media/image15.png"/><Relationship Id="rId10" Type="http://schemas.openxmlformats.org/officeDocument/2006/relationships/image" Target="../media/image23.png"/><Relationship Id="rId4" Type="http://schemas.openxmlformats.org/officeDocument/2006/relationships/slide" Target="slide2.xml"/><Relationship Id="rId9" Type="http://schemas.microsoft.com/office/2007/relationships/hdphoto" Target="../media/hdphoto1.wdp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2019300" y="366779"/>
            <a:ext cx="5334000" cy="157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HỌC 6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50" y="2895600"/>
            <a:ext cx="4038600" cy="4038600"/>
          </a:xfrm>
          <a:prstGeom prst="rect">
            <a:avLst/>
          </a:prstGeom>
        </p:spPr>
      </p:pic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44450" y="3810000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76" y="1424521"/>
            <a:ext cx="767506" cy="7232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7135" y="1800664"/>
            <a:ext cx="25955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 + 23         23 + 17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800601" y="1798819"/>
            <a:ext cx="23214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 . 23       23 . 17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2063678" y="1779424"/>
            <a:ext cx="490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5865345" y="1779424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091731" y="1738204"/>
            <a:ext cx="434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5874979" y="1760542"/>
            <a:ext cx="359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368635" y="2246868"/>
            <a:ext cx="3583032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Giao hoán của phép cộ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74613" y="2621282"/>
            <a:ext cx="1587294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 +  b = b  +  a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83476" y="2228671"/>
            <a:ext cx="3525324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Giao hoán của phép nhân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828331" y="2608164"/>
            <a:ext cx="121219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. b = b . a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2852" y="3048858"/>
            <a:ext cx="3845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(12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 28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+ 10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 + ( 28 + 10 )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526465" y="3045535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000" dirty="0"/>
          </a:p>
        </p:txBody>
      </p:sp>
      <p:sp>
        <p:nvSpPr>
          <p:cNvPr id="19" name="Rectangle 18"/>
          <p:cNvSpPr/>
          <p:nvPr/>
        </p:nvSpPr>
        <p:spPr>
          <a:xfrm>
            <a:off x="2597583" y="3048858"/>
            <a:ext cx="359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endParaRPr lang="en-US" sz="2400" b="1" dirty="0"/>
          </a:p>
        </p:txBody>
      </p:sp>
      <p:sp>
        <p:nvSpPr>
          <p:cNvPr id="20" name="Rectangle 19"/>
          <p:cNvSpPr/>
          <p:nvPr/>
        </p:nvSpPr>
        <p:spPr>
          <a:xfrm>
            <a:off x="5342798" y="2988583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) ( 5 . 6 ) . 3         5 . ( 6 . 3 )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649726" y="2972658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6683389" y="2972659"/>
            <a:ext cx="359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endParaRPr lang="en-US" sz="2400" b="1" dirty="0"/>
          </a:p>
        </p:txBody>
      </p:sp>
      <p:sp>
        <p:nvSpPr>
          <p:cNvPr id="24" name="Rectangle 23"/>
          <p:cNvSpPr/>
          <p:nvPr/>
        </p:nvSpPr>
        <p:spPr>
          <a:xfrm>
            <a:off x="368635" y="3549381"/>
            <a:ext cx="3602268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hợp của phép cộ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/>
          </a:p>
        </p:txBody>
      </p:sp>
      <p:sp>
        <p:nvSpPr>
          <p:cNvPr id="25" name="Rectangle 24"/>
          <p:cNvSpPr/>
          <p:nvPr/>
        </p:nvSpPr>
        <p:spPr>
          <a:xfrm>
            <a:off x="4796337" y="3527920"/>
            <a:ext cx="3538148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hợp của phép nhân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26556" y="3940422"/>
            <a:ext cx="2598788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 + b) + c = a + (b + c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478572" y="3884400"/>
            <a:ext cx="2342308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 . b) . c = a . ( b . c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45738" y="4707568"/>
            <a:ext cx="41120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23 . (43 + 17)        23 . 43 +  23 . 17</a:t>
            </a:r>
            <a:endParaRPr lang="en-US" sz="2000" dirty="0"/>
          </a:p>
        </p:txBody>
      </p:sp>
      <p:sp>
        <p:nvSpPr>
          <p:cNvPr id="29" name="Rectangle 28"/>
          <p:cNvSpPr/>
          <p:nvPr/>
        </p:nvSpPr>
        <p:spPr>
          <a:xfrm>
            <a:off x="2085953" y="4707568"/>
            <a:ext cx="42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endParaRPr lang="en-US" sz="2000" dirty="0"/>
          </a:p>
        </p:txBody>
      </p:sp>
      <p:sp>
        <p:nvSpPr>
          <p:cNvPr id="30" name="Rectangle 29"/>
          <p:cNvSpPr/>
          <p:nvPr/>
        </p:nvSpPr>
        <p:spPr>
          <a:xfrm>
            <a:off x="2134845" y="4707568"/>
            <a:ext cx="3289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endParaRPr lang="en-US" sz="2000" b="1" dirty="0"/>
          </a:p>
        </p:txBody>
      </p:sp>
      <p:sp>
        <p:nvSpPr>
          <p:cNvPr id="31" name="Rectangle 30"/>
          <p:cNvSpPr/>
          <p:nvPr/>
        </p:nvSpPr>
        <p:spPr>
          <a:xfrm>
            <a:off x="518048" y="5103409"/>
            <a:ext cx="5179623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phân phối của phép nhân đối với phép cộng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237323" y="5469914"/>
            <a:ext cx="2452916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. ( b + c ) = a . b + a . c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99083" y="1426028"/>
            <a:ext cx="2076209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Giao hoán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12667" y="2821445"/>
            <a:ext cx="1864613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hợp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99082" y="4340532"/>
            <a:ext cx="5179623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phân phối của phép nhân đối với phép cộng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75841" y="9144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3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6155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22222E-6 L 0.00799 -0.11736 " pathEditMode="relative" rAng="0" ptsTypes="AA">
                                      <p:cBhvr>
                                        <p:cTn id="1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" y="-5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44444E-6 L -0.24844 4.44444E-6 C -0.3599 4.44444E-6 -0.4967 -0.01698 -0.4967 -0.03025 L -0.4967 -0.0605 " pathEditMode="relative" rAng="0" ptsTypes="AAAA">
                                      <p:cBhvr>
                                        <p:cTn id="19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844" y="-30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6 L -0.00244 -0.09514 " pathEditMode="relative" rAng="0" ptsTypes="AA">
                                      <p:cBhvr>
                                        <p:cTn id="21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4769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5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0.05486 L -0.24462 0.05486 C -0.35712 0.05486 -0.4948 0.04514 -0.4948 0.0338 L -0.4948 0.0081 " pathEditMode="relative" rAng="0" ptsTypes="AAAA">
                                      <p:cBhvr>
                                        <p:cTn id="2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87" y="-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-0.01944 -0.11135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2" y="-5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3" grpId="0"/>
      <p:bldP spid="23" grpId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8" grpId="1"/>
      <p:bldP spid="29" grpId="0"/>
      <p:bldP spid="29" grpId="1"/>
      <p:bldP spid="30" grpId="0"/>
      <p:bldP spid="30" grpId="1"/>
      <p:bldP spid="31" grpId="0" animBg="1"/>
      <p:bldP spid="31" grpId="1" animBg="1"/>
      <p:bldP spid="32" grpId="0" animBg="1"/>
      <p:bldP spid="32" grpId="1" animBg="1"/>
      <p:bldP spid="33" grpId="0" animBg="1"/>
      <p:bldP spid="34" grpId="0" animBg="1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9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0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88894" cy="83636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60938" y="1611868"/>
            <a:ext cx="2076209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Giao hoán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05394" y="2000054"/>
            <a:ext cx="1587294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 +  b = b  +  a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05395" y="2369386"/>
            <a:ext cx="1212191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. b = b . a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90760" y="3141396"/>
            <a:ext cx="2598788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 + b) + c = a + (b + c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09429" y="3554936"/>
            <a:ext cx="2342308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 . b) . c = a . ( b . c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91127" y="4370502"/>
            <a:ext cx="2452916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. ( b + c ) = a . b + a . c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60938" y="2770780"/>
            <a:ext cx="1864613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hợp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62915" y="3971613"/>
            <a:ext cx="5179623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phân phối của phép nhân đối với phép cộng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66800" y="4755679"/>
            <a:ext cx="3788217" cy="36933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just"/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cộng với số 0, nhân với số 1: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289537" y="5126848"/>
            <a:ext cx="1277914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 + 0 = a 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89537" y="5459936"/>
            <a:ext cx="1197764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 .  1 = a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109036" y="1465248"/>
            <a:ext cx="2254143" cy="4216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vi-V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ất: Sgk/ 14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9144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194491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11 . ( 1 + 3 + 7 + 9) + 89 . (1 + 3 + 7 + 9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1" name="Pentagon 10"/>
          <p:cNvSpPr/>
          <p:nvPr/>
        </p:nvSpPr>
        <p:spPr>
          <a:xfrm>
            <a:off x="43608" y="1434589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93900" y="1407364"/>
            <a:ext cx="699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7260" y="241601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(1 + 3 + 7 + 9) . (11+ 89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7260" y="288716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 . 100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65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 animBg="1"/>
      <p:bldP spid="16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76200" y="1540386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3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300" b="1" i="1" dirty="0">
                <a:latin typeface="Times New Roman" pitchFamily="18" charset="0"/>
                <a:cs typeface="Times New Roman" pitchFamily="18" charset="0"/>
              </a:rPr>
              <a:t>= 11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 ( 2001+ 2003+ 2007+ 2009) + 89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2001 + 2003 +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2007+ 2009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3844" name="Picture 52" descr="child001 - 04 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9600" y="1"/>
            <a:ext cx="1143000" cy="1116013"/>
          </a:xfrm>
          <a:prstGeom prst="rect">
            <a:avLst/>
          </a:prstGeom>
          <a:noFill/>
        </p:spPr>
      </p:pic>
      <p:pic>
        <p:nvPicPr>
          <p:cNvPr id="33845" name="Picture 53" descr="child001 - 04 0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0"/>
            <a:ext cx="769937" cy="1219200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949656" y="206896"/>
            <a:ext cx="7056784" cy="936104"/>
          </a:xfrm>
          <a:prstGeom prst="rect">
            <a:avLst/>
          </a:prstGeom>
          <a:noFill/>
        </p:spPr>
        <p:txBody>
          <a:bodyPr wrap="none">
            <a:prstTxWarp prst="textWave2">
              <a:avLst>
                <a:gd name="adj1" fmla="val 12500"/>
                <a:gd name="adj2" fmla="val 617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</a:rPr>
              <a:t>K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C000"/>
                </a:solidFill>
              </a:rPr>
              <a:t>H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339933"/>
                </a:solidFill>
              </a:rPr>
              <a:t>Ở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C0066"/>
                </a:solidFill>
              </a:rPr>
              <a:t>I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00FF"/>
                </a:solidFill>
              </a:rPr>
              <a:t>Đ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66"/>
                </a:solidFill>
              </a:rPr>
              <a:t>Ộ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9900"/>
                </a:solidFill>
              </a:rPr>
              <a:t>N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33CC"/>
                </a:solidFill>
              </a:rPr>
              <a:t>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Callout 10"/>
          <p:cNvSpPr/>
          <p:nvPr/>
        </p:nvSpPr>
        <p:spPr>
          <a:xfrm>
            <a:off x="-76200" y="3124200"/>
            <a:ext cx="4724400" cy="3124200"/>
          </a:xfrm>
          <a:prstGeom prst="cloudCallout">
            <a:avLst>
              <a:gd name="adj1" fmla="val -46346"/>
              <a:gd name="adj2" fmla="val 6737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2677924"/>
            <a:ext cx="5648534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T = (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2001+ 2003+ 2007+ 2009) 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.  ( 11 + 89 )</a:t>
            </a:r>
            <a:endParaRPr lang="en-US" sz="2300" dirty="0"/>
          </a:p>
        </p:txBody>
      </p:sp>
      <p:sp>
        <p:nvSpPr>
          <p:cNvPr id="13" name="Rectangle 12"/>
          <p:cNvSpPr/>
          <p:nvPr/>
        </p:nvSpPr>
        <p:spPr>
          <a:xfrm>
            <a:off x="0" y="3251522"/>
            <a:ext cx="2240806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T = 8020 .  100  </a:t>
            </a:r>
            <a:endParaRPr lang="en-US" sz="2300" dirty="0"/>
          </a:p>
        </p:txBody>
      </p:sp>
      <p:sp>
        <p:nvSpPr>
          <p:cNvPr id="14" name="Rectangle 13"/>
          <p:cNvSpPr/>
          <p:nvPr/>
        </p:nvSpPr>
        <p:spPr>
          <a:xfrm>
            <a:off x="0" y="3912022"/>
            <a:ext cx="1650901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T = 802 000</a:t>
            </a:r>
            <a:endParaRPr lang="en-US" sz="2300" dirty="0"/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0" y="2045956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3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300" b="1" i="1" dirty="0">
                <a:latin typeface="Times New Roman" pitchFamily="18" charset="0"/>
                <a:cs typeface="Times New Roman" pitchFamily="18" charset="0"/>
              </a:rPr>
              <a:t>= 11 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2001 + 2003 +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2007+ 2009) + 89 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2001 + 2003 + 2007 +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2009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572923325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9144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194491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11 . ( 1 + 3 + 7 + 9) + 89 . (1 + 3 + 7 + 9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1" name="Pentagon 10"/>
          <p:cNvSpPr/>
          <p:nvPr/>
        </p:nvSpPr>
        <p:spPr>
          <a:xfrm>
            <a:off x="43608" y="1434589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93900" y="1407364"/>
            <a:ext cx="699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7260" y="241601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(1 + 3 + 7 + 9) . (11+ 89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7260" y="285999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 . 100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43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914400"/>
            <a:ext cx="8382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ự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hiê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1944917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 = 11 . ( 1 + 3 + 7 + 9) + 89 . (1 + 3 + 7 + 9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1" name="Pentagon 10"/>
          <p:cNvSpPr/>
          <p:nvPr/>
        </p:nvSpPr>
        <p:spPr>
          <a:xfrm>
            <a:off x="43608" y="1434589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2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93900" y="1407364"/>
            <a:ext cx="699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17260" y="241601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(1 + 3 + 7 + 9) . (11+ 89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17260" y="285999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 . 100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T = 20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50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1371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2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39030" cy="739030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28274"/>
              </p:ext>
            </p:extLst>
          </p:nvPr>
        </p:nvGraphicFramePr>
        <p:xfrm>
          <a:off x="304801" y="3908524"/>
          <a:ext cx="8196942" cy="2196262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901753"/>
                <a:gridCol w="1343113"/>
                <a:gridCol w="1141734"/>
                <a:gridCol w="1947399"/>
                <a:gridCol w="1143000"/>
                <a:gridCol w="1719943"/>
              </a:tblGrid>
              <a:tr h="12730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2318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335846" y="5494949"/>
            <a:ext cx="1018227" cy="417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 000</a:t>
            </a:r>
            <a:endParaRPr 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67000" y="5496826"/>
            <a:ext cx="889987" cy="417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 000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44545" y="3973610"/>
            <a:ext cx="1400827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89348" y="4291793"/>
            <a:ext cx="96051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69912" y="4297788"/>
            <a:ext cx="1204176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594133" y="4291793"/>
            <a:ext cx="1140056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776109" y="5293002"/>
            <a:ext cx="1818024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 000 – 80 000 = 120 000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825381" y="5452276"/>
            <a:ext cx="819455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000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799774" y="4323391"/>
            <a:ext cx="181153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 000 : 20 000 = 6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762000" y="2110630"/>
            <a:ext cx="2349754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772400" y="1752600"/>
            <a:ext cx="122219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825381" y="2108132"/>
            <a:ext cx="1947019" cy="249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11754" y="3192768"/>
            <a:ext cx="3533082" cy="511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672633" y="3608118"/>
            <a:ext cx="2964048" cy="33799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133600" y="2825327"/>
            <a:ext cx="1642509" cy="2433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1371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4249" y="4461808"/>
            <a:ext cx="57371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200 000 – 80 000 = 120 000 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120 000 : 20 000 = 6  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2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739030" cy="7390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200400" y="38862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40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87829" y="2425102"/>
            <a:ext cx="6627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02460" y="3025404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- 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8160" y="341807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50260" y="3418072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93260" y="3418072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095884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74482" y="1483969"/>
            <a:ext cx="84845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Ở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ọ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+ x = a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x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7829" y="4121507"/>
            <a:ext cx="5801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a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164320" y="4628020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54220" y="4590567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</a:t>
            </a:r>
            <a:r>
              <a:rPr lang="en-US" altLang="ko-KR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363720" y="49832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49620" y="4983235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45020" y="4983235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417260" y="2999059"/>
            <a:ext cx="1774845" cy="461665"/>
            <a:chOff x="6231030" y="2096108"/>
            <a:chExt cx="1774845" cy="46166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450355"/>
                </p:ext>
              </p:extLst>
            </p:nvPr>
          </p:nvGraphicFramePr>
          <p:xfrm>
            <a:off x="6714308" y="2143353"/>
            <a:ext cx="755753" cy="37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Equation" r:id="rId3" imgW="393529" imgH="190417" progId="Equation.DSMT4">
                    <p:embed/>
                  </p:oleObj>
                </mc:Choice>
                <mc:Fallback>
                  <p:oleObj name="Equation" r:id="rId3" imgW="39352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308" y="2143353"/>
                          <a:ext cx="755753" cy="371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231030" y="2096108"/>
              <a:ext cx="1774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           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3" name="Picture 2" descr="child001 - 04 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24" name="Picture 3" descr="child001 - 04 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9168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/>
      <p:bldP spid="10" grpId="0"/>
      <p:bldP spid="11" grpId="0"/>
      <p:bldP spid="12" grpId="0"/>
      <p:bldP spid="5" grpId="0"/>
      <p:bldP spid="5" grpId="1"/>
      <p:bldP spid="17" grpId="0"/>
      <p:bldP spid="17" grpId="1"/>
      <p:bldP spid="19" grpId="0"/>
      <p:bldP spid="25" grpId="0"/>
      <p:bldP spid="26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15281" y="1656751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- 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6794" y="2146829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47637" y="2178242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1111" y="220239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095884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548468" y="2914844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4130" y="289745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</a:t>
            </a:r>
            <a:r>
              <a:rPr lang="en-US" altLang="ko-KR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6398" y="3393903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20127" y="3367029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78795" y="3393902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498968" y="1740731"/>
            <a:ext cx="1774845" cy="461665"/>
            <a:chOff x="6231030" y="2096108"/>
            <a:chExt cx="1774845" cy="46166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714308" y="2143353"/>
            <a:ext cx="755753" cy="37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3" imgW="393529" imgH="190417" progId="Equation.DSMT4">
                    <p:embed/>
                  </p:oleObj>
                </mc:Choice>
                <mc:Fallback>
                  <p:oleObj name="Equation" r:id="rId3" imgW="39352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308" y="2143353"/>
                          <a:ext cx="755753" cy="371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231030" y="2096108"/>
              <a:ext cx="1774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           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3" name="Picture 2" descr="child001 - 04 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24" name="Picture 3" descr="child001 - 04 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456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0" y="1643896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b="1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300" b="1" i="1" dirty="0">
                <a:latin typeface="Times New Roman" pitchFamily="18" charset="0"/>
                <a:cs typeface="Times New Roman" pitchFamily="18" charset="0"/>
              </a:rPr>
              <a:t>= 11 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x ( 2001+ 2003+ 2007+ 2009) + 89 x (2001+ 2003+ 2007+ 2009</a:t>
            </a:r>
            <a:r>
              <a:rPr lang="en-US" sz="2300" b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endParaRPr lang="en-US" sz="23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42" name="Rectangle 50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3844" name="Picture 52" descr="child001 - 04 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9600" y="1"/>
            <a:ext cx="1143000" cy="1116013"/>
          </a:xfrm>
          <a:prstGeom prst="rect">
            <a:avLst/>
          </a:prstGeom>
          <a:noFill/>
        </p:spPr>
      </p:pic>
      <p:pic>
        <p:nvPicPr>
          <p:cNvPr id="33845" name="Picture 53" descr="child001 - 04 0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0"/>
            <a:ext cx="769937" cy="1219200"/>
          </a:xfrm>
          <a:prstGeom prst="rect">
            <a:avLst/>
          </a:prstGeom>
          <a:noFill/>
        </p:spPr>
      </p:pic>
      <p:sp>
        <p:nvSpPr>
          <p:cNvPr id="24" name="Rectangle 23"/>
          <p:cNvSpPr/>
          <p:nvPr/>
        </p:nvSpPr>
        <p:spPr>
          <a:xfrm>
            <a:off x="949656" y="206896"/>
            <a:ext cx="7056784" cy="936104"/>
          </a:xfrm>
          <a:prstGeom prst="rect">
            <a:avLst/>
          </a:prstGeom>
          <a:noFill/>
        </p:spPr>
        <p:txBody>
          <a:bodyPr wrap="none">
            <a:prstTxWarp prst="textWave2">
              <a:avLst>
                <a:gd name="adj1" fmla="val 12500"/>
                <a:gd name="adj2" fmla="val 617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00"/>
                </a:solidFill>
              </a:rPr>
              <a:t>K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C000"/>
                </a:solidFill>
              </a:rPr>
              <a:t>H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339933"/>
                </a:solidFill>
              </a:rPr>
              <a:t>Ở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C0066"/>
                </a:solidFill>
              </a:rPr>
              <a:t>I</a:t>
            </a:r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 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00FF"/>
                </a:solidFill>
              </a:rPr>
              <a:t>Đ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0066"/>
                </a:solidFill>
              </a:rPr>
              <a:t>Ộ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9900"/>
                </a:solidFill>
              </a:rPr>
              <a:t>N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FF33CC"/>
                </a:solidFill>
              </a:rPr>
              <a:t>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Callout 9"/>
          <p:cNvSpPr/>
          <p:nvPr/>
        </p:nvSpPr>
        <p:spPr>
          <a:xfrm>
            <a:off x="4419600" y="3581400"/>
            <a:ext cx="4572000" cy="2514600"/>
          </a:xfrm>
          <a:prstGeom prst="cloudCallout">
            <a:avLst>
              <a:gd name="adj1" fmla="val 40683"/>
              <a:gd name="adj2" fmla="val 7296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-76200" y="3124200"/>
            <a:ext cx="4724400" cy="3124200"/>
          </a:xfrm>
          <a:prstGeom prst="cloudCallout">
            <a:avLst>
              <a:gd name="adj1" fmla="val -46346"/>
              <a:gd name="adj2" fmla="val 6737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endParaRPr lang="en-US" dirty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1" grpId="0"/>
      <p:bldP spid="10" grpId="0" animBg="1"/>
      <p:bldP spid="10" grpId="1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5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8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687901"/>
            <a:ext cx="9144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– 12 = 24 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: 12 = 3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888629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An 12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36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?</a:t>
            </a:r>
          </a:p>
          <a:p>
            <a:pPr lvl="0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?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-38099"/>
            <a:ext cx="1143000" cy="1116013"/>
          </a:xfrm>
          <a:prstGeom prst="rect">
            <a:avLst/>
          </a:prstGeom>
          <a:noFill/>
        </p:spPr>
      </p:pic>
      <p:pic>
        <p:nvPicPr>
          <p:cNvPr id="1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4" name="Pentagon 13"/>
          <p:cNvSpPr/>
          <p:nvPr/>
        </p:nvSpPr>
        <p:spPr>
          <a:xfrm>
            <a:off x="0" y="1371600"/>
            <a:ext cx="1993900" cy="468770"/>
          </a:xfrm>
          <a:prstGeom prst="homePlate">
            <a:avLst/>
          </a:prstGeom>
          <a:solidFill>
            <a:srgbClr val="E6EE84"/>
          </a:solidFill>
          <a:ln>
            <a:solidFill>
              <a:srgbClr val="C7C7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ng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8" presetClass="exit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67955" y="136142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- 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" y="170334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55673" y="1734759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09147" y="175891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95144" y="2220578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4660" y="2178818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</a:t>
            </a:r>
            <a:r>
              <a:rPr lang="en-US" altLang="ko-KR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9518" y="26174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23247" y="2590561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81915" y="2617434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551642" y="1445400"/>
            <a:ext cx="1774845" cy="461665"/>
            <a:chOff x="6231030" y="2096108"/>
            <a:chExt cx="1774845" cy="46166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714308" y="2143353"/>
            <a:ext cx="755753" cy="37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3" imgW="393529" imgH="190417" progId="Equation.DSMT4">
                    <p:embed/>
                  </p:oleObj>
                </mc:Choice>
                <mc:Fallback>
                  <p:oleObj name="Equation" r:id="rId3" imgW="39352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308" y="2143353"/>
                          <a:ext cx="755753" cy="371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231030" y="2096108"/>
              <a:ext cx="1774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           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3" name="Picture 2" descr="child001 - 04 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53674" y="-333430"/>
            <a:ext cx="1143000" cy="1116013"/>
          </a:xfrm>
          <a:prstGeom prst="rect">
            <a:avLst/>
          </a:prstGeom>
          <a:noFill/>
        </p:spPr>
      </p:pic>
      <p:pic>
        <p:nvPicPr>
          <p:cNvPr id="24" name="Picture 3" descr="child001 - 04 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26739" y="-371531"/>
            <a:ext cx="769937" cy="1219200"/>
          </a:xfrm>
          <a:prstGeom prst="rect">
            <a:avLst/>
          </a:prstGeom>
          <a:noFill/>
        </p:spPr>
      </p:pic>
      <p:sp>
        <p:nvSpPr>
          <p:cNvPr id="31" name="Pentagon 30"/>
          <p:cNvSpPr/>
          <p:nvPr/>
        </p:nvSpPr>
        <p:spPr>
          <a:xfrm>
            <a:off x="2018" y="3118139"/>
            <a:ext cx="1993900" cy="468770"/>
          </a:xfrm>
          <a:prstGeom prst="homePlate">
            <a:avLst/>
          </a:prstGeom>
          <a:solidFill>
            <a:srgbClr val="E6EE84"/>
          </a:solidFill>
          <a:ln>
            <a:solidFill>
              <a:srgbClr val="C7C7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ng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33486" y="3169691"/>
            <a:ext cx="824844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– 12 = 24 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: 12 = 3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.</a:t>
            </a:r>
          </a:p>
        </p:txBody>
      </p:sp>
    </p:spTree>
    <p:extLst>
      <p:ext uri="{BB962C8B-B14F-4D97-AF65-F5344CB8AC3E}">
        <p14:creationId xmlns:p14="http://schemas.microsoft.com/office/powerpoint/2010/main" val="121161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10236" y="14478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3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4136" y="1447800"/>
            <a:ext cx="7563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s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ho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ặ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99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04706" y="2510135"/>
            <a:ext cx="1207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6 . 99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9676" y="1981200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7 . 9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2776431" y="1981200"/>
            <a:ext cx="1947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7 .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1)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646816" y="1981200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70 – 67 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172200" y="1991380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0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743200" y="2510135"/>
            <a:ext cx="2255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6 .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–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76800" y="2510135"/>
            <a:ext cx="1973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4600 –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6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796824" y="2514600"/>
            <a:ext cx="1204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4254</a:t>
            </a:r>
            <a:endParaRPr lang="en-US" sz="2400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1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53674" y="-333430"/>
            <a:ext cx="1143000" cy="1116013"/>
          </a:xfrm>
          <a:prstGeom prst="rect">
            <a:avLst/>
          </a:prstGeom>
          <a:noFill/>
        </p:spPr>
      </p:pic>
      <p:pic>
        <p:nvPicPr>
          <p:cNvPr id="2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6739" y="-371531"/>
            <a:ext cx="769937" cy="1219200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146356" y="3106253"/>
            <a:ext cx="7907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9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746" y="3738681"/>
            <a:ext cx="9074229" cy="8549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, t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5841" y="4757601"/>
            <a:ext cx="8565791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9, t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1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6" grpId="1"/>
      <p:bldP spid="7" grpId="0"/>
      <p:bldP spid="7" grpId="1"/>
      <p:bldP spid="8" grpId="0"/>
      <p:bldP spid="9" grpId="0"/>
      <p:bldP spid="9" grpId="1"/>
      <p:bldP spid="10" grpId="0"/>
      <p:bldP spid="11" grpId="0"/>
      <p:bldP spid="12" grpId="0"/>
      <p:bldP spid="12" grpId="1"/>
      <p:bldP spid="13" grpId="0"/>
      <p:bldP spid="25" grpId="0"/>
      <p:bldP spid="30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10236" y="144780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3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4136" y="1447800"/>
            <a:ext cx="7563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s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ho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ặ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99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04706" y="2433935"/>
            <a:ext cx="1207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6 . 99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9676" y="1943034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 . 9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516" y="1981200"/>
            <a:ext cx="1947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7 .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– 1)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495800" y="1981200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70 – 67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943600" y="1976735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0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743200" y="2438400"/>
            <a:ext cx="2255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6 .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–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76800" y="2438400"/>
            <a:ext cx="1973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4600 –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05600" y="2433935"/>
            <a:ext cx="12041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4254</a:t>
            </a:r>
            <a:endParaRPr lang="en-US" sz="2400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1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2" name="Picture 2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53674" y="-333430"/>
            <a:ext cx="1143000" cy="1116013"/>
          </a:xfrm>
          <a:prstGeom prst="rect">
            <a:avLst/>
          </a:prstGeom>
          <a:noFill/>
        </p:spPr>
      </p:pic>
      <p:pic>
        <p:nvPicPr>
          <p:cNvPr id="23" name="Picture 3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6739" y="-371531"/>
            <a:ext cx="769937" cy="121920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4466264" y="3311358"/>
            <a:ext cx="2315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1234 . 99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1698" y="2826835"/>
            <a:ext cx="840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8476" y="330470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  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2340 – 123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1106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03344" y="3326596"/>
            <a:ext cx="45093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    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23400 – 123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 122166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0302" y="3268199"/>
            <a:ext cx="1524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1234 . 9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-20456" y="48768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i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i="1" u="sng" dirty="0" smtClean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a. (b –c) =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 b &gt; c )</a:t>
            </a:r>
          </a:p>
        </p:txBody>
      </p:sp>
    </p:spTree>
    <p:extLst>
      <p:ext uri="{BB962C8B-B14F-4D97-AF65-F5344CB8AC3E}">
        <p14:creationId xmlns:p14="http://schemas.microsoft.com/office/powerpoint/2010/main" val="11588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F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F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F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B0F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70C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67955" y="136142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- 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830" y="170334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55673" y="1734759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09147" y="175891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95144" y="2220578"/>
            <a:ext cx="1585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4660" y="2178818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a       </a:t>
            </a:r>
            <a:r>
              <a:rPr lang="en-US" altLang="ko-KR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ko-KR" sz="2400" b="1" dirty="0" smtClean="0">
                <a:latin typeface="Times New Roman" pitchFamily="18" charset="0"/>
                <a:cs typeface="Times New Roman" pitchFamily="18" charset="0"/>
              </a:rPr>
              <a:t>     b    =      x</a:t>
            </a:r>
          </a:p>
          <a:p>
            <a:endParaRPr lang="en-US" altLang="ko-KR" sz="2400" dirty="0" smtClean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9518" y="26174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23247" y="2590561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81915" y="2617434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551642" y="1445400"/>
            <a:ext cx="1774845" cy="461665"/>
            <a:chOff x="6231030" y="2096108"/>
            <a:chExt cx="1774845" cy="46166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714308" y="2143353"/>
            <a:ext cx="755753" cy="37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3" imgW="393529" imgH="190417" progId="Equation.DSMT4">
                    <p:embed/>
                  </p:oleObj>
                </mc:Choice>
                <mc:Fallback>
                  <p:oleObj name="Equation" r:id="rId3" imgW="39352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308" y="2143353"/>
                          <a:ext cx="755753" cy="371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231030" y="2096108"/>
              <a:ext cx="1774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             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5841" y="838200"/>
            <a:ext cx="46217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ừ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hia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ết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Rectangle 12"/>
          <p:cNvSpPr txBox="1">
            <a:spLocks noChangeArrowheads="1"/>
          </p:cNvSpPr>
          <p:nvPr/>
        </p:nvSpPr>
        <p:spPr>
          <a:xfrm>
            <a:off x="76200" y="304800"/>
            <a:ext cx="8686800" cy="457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à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3: CÁC PHÉP TÍNH TRONG TẬP HỢP SỐ TỰ NHIÊ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  <p:pic>
        <p:nvPicPr>
          <p:cNvPr id="23" name="Picture 2" descr="child001 - 04 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53674" y="-333430"/>
            <a:ext cx="1143000" cy="1116013"/>
          </a:xfrm>
          <a:prstGeom prst="rect">
            <a:avLst/>
          </a:prstGeom>
          <a:noFill/>
        </p:spPr>
      </p:pic>
      <p:pic>
        <p:nvPicPr>
          <p:cNvPr id="24" name="Picture 3" descr="child001 - 04 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26739" y="-371531"/>
            <a:ext cx="769937" cy="1219200"/>
          </a:xfrm>
          <a:prstGeom prst="rect">
            <a:avLst/>
          </a:prstGeom>
          <a:noFill/>
        </p:spPr>
      </p:pic>
      <p:sp>
        <p:nvSpPr>
          <p:cNvPr id="31" name="Pentagon 30"/>
          <p:cNvSpPr/>
          <p:nvPr/>
        </p:nvSpPr>
        <p:spPr>
          <a:xfrm>
            <a:off x="2018" y="3118139"/>
            <a:ext cx="1993900" cy="468770"/>
          </a:xfrm>
          <a:prstGeom prst="homePlate">
            <a:avLst/>
          </a:prstGeom>
          <a:solidFill>
            <a:srgbClr val="E6EE84"/>
          </a:solidFill>
          <a:ln>
            <a:solidFill>
              <a:srgbClr val="C7C7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V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dụng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33486" y="3169691"/>
            <a:ext cx="824844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– 12 = 24 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                     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36 : 12 = 3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25619" y="5429924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i="1" u="sng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600" b="1" i="1" u="sng" dirty="0" smtClean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                        a. (b –c) =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 b &gt; c )</a:t>
            </a:r>
          </a:p>
        </p:txBody>
      </p:sp>
    </p:spTree>
    <p:extLst>
      <p:ext uri="{BB962C8B-B14F-4D97-AF65-F5344CB8AC3E}">
        <p14:creationId xmlns:p14="http://schemas.microsoft.com/office/powerpoint/2010/main" val="348640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0" y="0"/>
            <a:ext cx="9144000" cy="6858000"/>
            <a:chOff x="-4895850" y="-388210"/>
            <a:chExt cx="9067800" cy="7246210"/>
          </a:xfrm>
        </p:grpSpPr>
        <p:pic>
          <p:nvPicPr>
            <p:cNvPr id="2052" name="Picture 4" descr="Kết quả hình ảnh cho ảnh động tom và jerr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76800" y="-388210"/>
              <a:ext cx="9048750" cy="72462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-4895850" y="3409950"/>
              <a:ext cx="9067800" cy="34480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8" name="Picture 2" descr="Kết quả hình ảnh cho ảnh động tom và jer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20" t="34032" r="-1107" b="-3088"/>
          <a:stretch/>
        </p:blipFill>
        <p:spPr bwMode="auto">
          <a:xfrm>
            <a:off x="3908107" y="2654300"/>
            <a:ext cx="5083493" cy="340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1096" y="4624996"/>
            <a:ext cx="3293622" cy="1437134"/>
          </a:xfrm>
          <a:prstGeom prst="rect">
            <a:avLst/>
          </a:prstGeom>
        </p:spPr>
      </p:pic>
      <p:sp>
        <p:nvSpPr>
          <p:cNvPr id="6" name="Hexagon 5"/>
          <p:cNvSpPr/>
          <p:nvPr/>
        </p:nvSpPr>
        <p:spPr>
          <a:xfrm>
            <a:off x="4318000" y="331353"/>
            <a:ext cx="4673600" cy="1070883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 RERRY TÌM PHO MÁT</a:t>
            </a:r>
            <a:endParaRPr lang="vi-V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Kết quả hình ảnh cho ảnh động tom và jerry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23" b="36103"/>
          <a:stretch/>
        </p:blipFill>
        <p:spPr bwMode="auto">
          <a:xfrm>
            <a:off x="1220295" y="1246793"/>
            <a:ext cx="1896621" cy="2347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294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317625"/>
            <a:ext cx="662305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ỚI THIỆU – LUẬT CHƠI	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950" y="3505200"/>
            <a:ext cx="7886700" cy="2352672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o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t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u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èo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m.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rry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o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t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/>
          </p:cNvPicPr>
          <p:nvPr/>
        </p:nvPicPr>
        <p:blipFill rotWithShape="1">
          <a:blip r:embed="rId3" cstate="print">
            <a:extLst/>
          </a:blip>
          <a:srcRect r="4401"/>
          <a:stretch/>
        </p:blipFill>
        <p:spPr>
          <a:xfrm>
            <a:off x="309824" y="973093"/>
            <a:ext cx="1379276" cy="2014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5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3645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927070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6353" y="1931341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212" y="4319550"/>
            <a:ext cx="1562445" cy="2042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2620769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hlinkClick r:id="rId7" action="ppaction://hlinksldjump"/>
          </p:cNvPr>
          <p:cNvSpPr/>
          <p:nvPr/>
        </p:nvSpPr>
        <p:spPr>
          <a:xfrm>
            <a:off x="354869" y="266700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1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1580981" y="266700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2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  <p:sp>
        <p:nvSpPr>
          <p:cNvPr id="24" name="Rectangle 23">
            <a:hlinkClick r:id="rId9" action="ppaction://hlinksldjump"/>
          </p:cNvPr>
          <p:cNvSpPr/>
          <p:nvPr/>
        </p:nvSpPr>
        <p:spPr>
          <a:xfrm>
            <a:off x="2807093" y="277936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Palatino Linotype" panose="02040502050505030304" pitchFamily="18" charset="0"/>
              </a:rPr>
              <a:t>Câu 3</a:t>
            </a:r>
            <a:endParaRPr lang="vi-VN" sz="2000">
              <a:latin typeface="Palatino Linotype" panose="02040502050505030304" pitchFamily="18" charset="0"/>
            </a:endParaRPr>
          </a:p>
        </p:txBody>
      </p:sp>
      <p:sp>
        <p:nvSpPr>
          <p:cNvPr id="25" name="Rectangle 24">
            <a:hlinkClick r:id="rId10" action="ppaction://hlinksldjump"/>
          </p:cNvPr>
          <p:cNvSpPr/>
          <p:nvPr/>
        </p:nvSpPr>
        <p:spPr>
          <a:xfrm>
            <a:off x="4073981" y="266700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4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  <p:pic>
        <p:nvPicPr>
          <p:cNvPr id="1042" name="Picture 18" descr="Kết quả hình ảnh cho mèo tom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954" y="2165655"/>
            <a:ext cx="1771650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Bat Dau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87324" y="4319550"/>
            <a:ext cx="2358128" cy="1098631"/>
          </a:xfrm>
          <a:prstGeom prst="rect">
            <a:avLst/>
          </a:prstGeom>
        </p:spPr>
      </p:pic>
      <p:sp>
        <p:nvSpPr>
          <p:cNvPr id="28" name="Freeform 27"/>
          <p:cNvSpPr/>
          <p:nvPr/>
        </p:nvSpPr>
        <p:spPr>
          <a:xfrm>
            <a:off x="1488647" y="1924634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Freeform 28"/>
          <p:cNvSpPr/>
          <p:nvPr/>
        </p:nvSpPr>
        <p:spPr>
          <a:xfrm>
            <a:off x="5342502" y="1919529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Hexagon 29">
            <a:hlinkClick r:id="rId13" action="ppaction://hlinksldjump"/>
          </p:cNvPr>
          <p:cNvSpPr/>
          <p:nvPr/>
        </p:nvSpPr>
        <p:spPr>
          <a:xfrm>
            <a:off x="8144190" y="277936"/>
            <a:ext cx="801262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Exit</a:t>
            </a:r>
            <a:endParaRPr lang="vi-VN"/>
          </a:p>
        </p:txBody>
      </p:sp>
      <p:sp>
        <p:nvSpPr>
          <p:cNvPr id="18" name="Rectangle 17">
            <a:hlinkClick r:id="rId14" action="ppaction://hlinksldjump"/>
          </p:cNvPr>
          <p:cNvSpPr/>
          <p:nvPr/>
        </p:nvSpPr>
        <p:spPr>
          <a:xfrm>
            <a:off x="354869" y="830431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5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  <p:sp>
        <p:nvSpPr>
          <p:cNvPr id="19" name="Rectangle 18">
            <a:hlinkClick r:id="rId15" action="ppaction://hlinksldjump"/>
          </p:cNvPr>
          <p:cNvSpPr/>
          <p:nvPr/>
        </p:nvSpPr>
        <p:spPr>
          <a:xfrm>
            <a:off x="1580981" y="830431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6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  <p:sp>
        <p:nvSpPr>
          <p:cNvPr id="20" name="Rectangle 19">
            <a:hlinkClick r:id="rId16" action="ppaction://hlinksldjump"/>
          </p:cNvPr>
          <p:cNvSpPr/>
          <p:nvPr/>
        </p:nvSpPr>
        <p:spPr>
          <a:xfrm>
            <a:off x="2807093" y="841667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7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  <p:sp>
        <p:nvSpPr>
          <p:cNvPr id="21" name="Rectangle 20">
            <a:hlinkClick r:id="rId17" action="ppaction://hlinksldjump"/>
          </p:cNvPr>
          <p:cNvSpPr/>
          <p:nvPr/>
        </p:nvSpPr>
        <p:spPr>
          <a:xfrm>
            <a:off x="4073981" y="830431"/>
            <a:ext cx="1099573" cy="5080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Palatino Linotype" panose="02040502050505030304" pitchFamily="18" charset="0"/>
              </a:rPr>
              <a:t>Câu</a:t>
            </a:r>
            <a:r>
              <a:rPr lang="en-US" sz="2000" dirty="0" smtClean="0">
                <a:latin typeface="Palatino Linotype" panose="02040502050505030304" pitchFamily="18" charset="0"/>
              </a:rPr>
              <a:t> 8</a:t>
            </a:r>
            <a:endParaRPr lang="vi-VN" sz="2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50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8" grpId="0" animBg="1"/>
      <p:bldP spid="29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1740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838168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7547" y="184309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248" y="206978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577" y="2645274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64" y="2364507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80</a:t>
            </a:r>
            <a:endParaRPr lang="vi-VN" sz="3200" dirty="0"/>
          </a:p>
        </p:txBody>
      </p:sp>
      <p:sp>
        <p:nvSpPr>
          <p:cNvPr id="18" name="Rectangle 17"/>
          <p:cNvSpPr/>
          <p:nvPr/>
        </p:nvSpPr>
        <p:spPr>
          <a:xfrm>
            <a:off x="5826647" y="702891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90</a:t>
            </a:r>
            <a:endParaRPr lang="vi-VN" sz="3200" dirty="0"/>
          </a:p>
        </p:txBody>
      </p:sp>
      <p:sp>
        <p:nvSpPr>
          <p:cNvPr id="3" name="Hexagon 2">
            <a:hlinkClick r:id="rId11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085178" y="308077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60187" y="4569887"/>
            <a:ext cx="3748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+ 7 + 11 + 19 + 23 + 27 =?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3860332" y="5154692"/>
            <a:ext cx="513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3 + 27) + (11 + 19) + (23 + 7)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60331" y="5648438"/>
            <a:ext cx="513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0 + 30 + 30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53898" y="6190881"/>
            <a:ext cx="231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. 30  = 90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23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-0.10538 0.2958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8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52448 -0.3145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1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/>
      <p:bldP spid="39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5370132" y="186693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1549068" y="1809264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52" y="198586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384" y="2511320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879" y="2366945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2383268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74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26646" y="702891"/>
            <a:ext cx="2174353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82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xagon 2">
            <a:hlinkClick r:id="rId9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310188" y="312832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21507" y="4929907"/>
            <a:ext cx="6622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i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2500426" y="5007797"/>
            <a:ext cx="6622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9 . 6 000 + 5 . 4 000 = 74 000 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74 000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7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48148E-6 L -0.58907 0.3685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14" y="1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1592 -0.31505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1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5" grpId="1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50" y="2895600"/>
            <a:ext cx="4038600" cy="4038600"/>
          </a:xfrm>
          <a:prstGeom prst="rect">
            <a:avLst/>
          </a:prstGeom>
        </p:spPr>
      </p:pic>
      <p:pic>
        <p:nvPicPr>
          <p:cNvPr id="5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44450" y="3810000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1418272"/>
            <a:ext cx="807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CÁC PHÉP TÍNH TRONG TẬP HỢP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TỰ NHIÊN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496669"/>
            <a:ext cx="601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I. SỐ TỰ NHIÊN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1740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838168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7547" y="184309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248" y="206978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577" y="2645274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64" y="2364507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/>
              <a:t>SAI</a:t>
            </a:r>
            <a:endParaRPr lang="vi-VN" sz="3200"/>
          </a:p>
        </p:txBody>
      </p:sp>
      <p:sp>
        <p:nvSpPr>
          <p:cNvPr id="18" name="Rectangle 17"/>
          <p:cNvSpPr/>
          <p:nvPr/>
        </p:nvSpPr>
        <p:spPr>
          <a:xfrm>
            <a:off x="5826647" y="702891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/>
              <a:t>ĐÚNG</a:t>
            </a:r>
            <a:endParaRPr lang="vi-VN" sz="3200"/>
          </a:p>
        </p:txBody>
      </p:sp>
      <p:sp>
        <p:nvSpPr>
          <p:cNvPr id="3" name="Hexagon 2">
            <a:hlinkClick r:id="rId11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085178" y="308077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84597" y="4816996"/>
            <a:ext cx="6622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2021 – 2000 = 21</a:t>
            </a: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02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2000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2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797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-0.10538 0.2958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8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52448 -0.31458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1740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838168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7547" y="184309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248" y="206978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577" y="2645274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64" y="2364507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020</a:t>
            </a:r>
            <a:endParaRPr lang="vi-VN" sz="3200" dirty="0"/>
          </a:p>
        </p:txBody>
      </p:sp>
      <p:sp>
        <p:nvSpPr>
          <p:cNvPr id="18" name="Rectangle 17"/>
          <p:cNvSpPr/>
          <p:nvPr/>
        </p:nvSpPr>
        <p:spPr>
          <a:xfrm>
            <a:off x="5826647" y="702891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200</a:t>
            </a:r>
            <a:endParaRPr lang="vi-VN" sz="3200" dirty="0"/>
          </a:p>
        </p:txBody>
      </p:sp>
      <p:sp>
        <p:nvSpPr>
          <p:cNvPr id="3" name="Hexagon 2">
            <a:hlinkClick r:id="rId11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085178" y="308077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95852" y="4587256"/>
            <a:ext cx="6622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.12 + 12 + 20.12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02883" y="5418253"/>
            <a:ext cx="3555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79 . 12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. 1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. 12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86200" y="5858896"/>
            <a:ext cx="2606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79 + 1 + 20 ). 12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898132" y="6283302"/>
            <a:ext cx="1359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00. 12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411688" y="6320135"/>
            <a:ext cx="1051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00</a:t>
            </a:r>
          </a:p>
        </p:txBody>
      </p:sp>
    </p:spTree>
    <p:extLst>
      <p:ext uri="{BB962C8B-B14F-4D97-AF65-F5344CB8AC3E}">
        <p14:creationId xmlns:p14="http://schemas.microsoft.com/office/powerpoint/2010/main" val="283919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-0.10538 0.2958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8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52448 -0.3145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" grpId="0"/>
      <p:bldP spid="34" grpId="0"/>
      <p:bldP spid="35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1740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838168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7547" y="184309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248" y="206978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577" y="2645274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64" y="2364507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369</a:t>
            </a:r>
            <a:endParaRPr lang="vi-VN" sz="3200" dirty="0"/>
          </a:p>
        </p:txBody>
      </p:sp>
      <p:sp>
        <p:nvSpPr>
          <p:cNvPr id="18" name="Rectangle 17"/>
          <p:cNvSpPr/>
          <p:nvPr/>
        </p:nvSpPr>
        <p:spPr>
          <a:xfrm>
            <a:off x="5826647" y="702891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355</a:t>
            </a:r>
            <a:endParaRPr lang="vi-VN" sz="3200" dirty="0"/>
          </a:p>
        </p:txBody>
      </p:sp>
      <p:sp>
        <p:nvSpPr>
          <p:cNvPr id="3" name="Hexagon 2">
            <a:hlinkClick r:id="rId11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Home</a:t>
            </a:r>
            <a:endParaRPr lang="vi-VN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085178" y="308077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71800" y="4313375"/>
            <a:ext cx="6622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defTabSz="685800"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 + x = 36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43600" y="5088788"/>
            <a:ext cx="1539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62 - 7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20023" y="5584946"/>
            <a:ext cx="1128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= 355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347547" y="6081104"/>
            <a:ext cx="1736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= 355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54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-0.10538 0.2958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8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52448 -0.31458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5370132" y="186693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1549068" y="1809264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52" y="198586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384" y="2511320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879" y="2366945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2383268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390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26646" y="702891"/>
            <a:ext cx="2174353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30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xagon 2">
            <a:hlinkClick r:id="rId9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310188" y="312832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07770" y="4509591"/>
            <a:ext cx="5290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ẩ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5 . 13 . 2. 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267200" y="5373467"/>
            <a:ext cx="2307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(5 . 2 ). (13 . 3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257759" y="5882636"/>
            <a:ext cx="12811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0 . 39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390</a:t>
            </a:r>
          </a:p>
        </p:txBody>
      </p:sp>
    </p:spTree>
    <p:extLst>
      <p:ext uri="{BB962C8B-B14F-4D97-AF65-F5344CB8AC3E}">
        <p14:creationId xmlns:p14="http://schemas.microsoft.com/office/powerpoint/2010/main" val="241219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48148E-6 L -0.58907 0.3685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14" y="1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1592 -0.3150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1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" grpId="0"/>
      <p:bldP spid="3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1740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838168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7547" y="184309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248" y="206978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577" y="2645274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64" y="2364507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21</a:t>
            </a:r>
            <a:endParaRPr lang="vi-VN" sz="3200" dirty="0"/>
          </a:p>
        </p:txBody>
      </p:sp>
      <p:sp>
        <p:nvSpPr>
          <p:cNvPr id="18" name="Rectangle 17"/>
          <p:cNvSpPr/>
          <p:nvPr/>
        </p:nvSpPr>
        <p:spPr>
          <a:xfrm>
            <a:off x="5826647" y="702891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4</a:t>
            </a:r>
            <a:endParaRPr lang="vi-VN" sz="3200" dirty="0"/>
          </a:p>
        </p:txBody>
      </p:sp>
      <p:sp>
        <p:nvSpPr>
          <p:cNvPr id="3" name="Hexagon 2">
            <a:hlinkClick r:id="rId11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085178" y="308077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48243" y="4098704"/>
            <a:ext cx="6622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 defTabSz="685800"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6 : x 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4 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25115" y="4892823"/>
            <a:ext cx="15392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 =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6 :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endParaRPr lang="en-US" sz="2400" dirty="0"/>
          </a:p>
        </p:txBody>
      </p:sp>
      <p:sp>
        <p:nvSpPr>
          <p:cNvPr id="34" name="Rectangle 33"/>
          <p:cNvSpPr/>
          <p:nvPr/>
        </p:nvSpPr>
        <p:spPr>
          <a:xfrm>
            <a:off x="6441444" y="5386437"/>
            <a:ext cx="1051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 =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US" sz="2400" dirty="0"/>
          </a:p>
        </p:txBody>
      </p:sp>
      <p:sp>
        <p:nvSpPr>
          <p:cNvPr id="35" name="Rectangle 34"/>
          <p:cNvSpPr/>
          <p:nvPr/>
        </p:nvSpPr>
        <p:spPr>
          <a:xfrm>
            <a:off x="5833906" y="5917774"/>
            <a:ext cx="1659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 =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3256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-0.10538 0.2958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8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52448 -0.31458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" grpId="0"/>
      <p:bldP spid="34" grpId="0"/>
      <p:bldP spid="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0643" y="2174014"/>
            <a:ext cx="2307908" cy="1007029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1482042" y="1838168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Freeform 16"/>
          <p:cNvSpPr/>
          <p:nvPr/>
        </p:nvSpPr>
        <p:spPr>
          <a:xfrm>
            <a:off x="5347547" y="1843097"/>
            <a:ext cx="2423886" cy="1798871"/>
          </a:xfrm>
          <a:custGeom>
            <a:avLst/>
            <a:gdLst>
              <a:gd name="connsiteX0" fmla="*/ 1211943 w 2423886"/>
              <a:gd name="connsiteY0" fmla="*/ 0 h 1798871"/>
              <a:gd name="connsiteX1" fmla="*/ 2423886 w 2423886"/>
              <a:gd name="connsiteY1" fmla="*/ 1211943 h 1798871"/>
              <a:gd name="connsiteX2" fmla="*/ 2277611 w 2423886"/>
              <a:gd name="connsiteY2" fmla="*/ 1789627 h 1798871"/>
              <a:gd name="connsiteX3" fmla="*/ 2271995 w 2423886"/>
              <a:gd name="connsiteY3" fmla="*/ 1798871 h 1798871"/>
              <a:gd name="connsiteX4" fmla="*/ 151891 w 2423886"/>
              <a:gd name="connsiteY4" fmla="*/ 1798871 h 1798871"/>
              <a:gd name="connsiteX5" fmla="*/ 146275 w 2423886"/>
              <a:gd name="connsiteY5" fmla="*/ 1789627 h 1798871"/>
              <a:gd name="connsiteX6" fmla="*/ 0 w 2423886"/>
              <a:gd name="connsiteY6" fmla="*/ 1211943 h 1798871"/>
              <a:gd name="connsiteX7" fmla="*/ 1211943 w 2423886"/>
              <a:gd name="connsiteY7" fmla="*/ 0 h 179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886" h="1798871">
                <a:moveTo>
                  <a:pt x="1211943" y="0"/>
                </a:moveTo>
                <a:cubicBezTo>
                  <a:pt x="1881281" y="0"/>
                  <a:pt x="2423886" y="542605"/>
                  <a:pt x="2423886" y="1211943"/>
                </a:cubicBezTo>
                <a:cubicBezTo>
                  <a:pt x="2423886" y="1421111"/>
                  <a:pt x="2370897" y="1617903"/>
                  <a:pt x="2277611" y="1789627"/>
                </a:cubicBezTo>
                <a:lnTo>
                  <a:pt x="2271995" y="1798871"/>
                </a:lnTo>
                <a:lnTo>
                  <a:pt x="151891" y="1798871"/>
                </a:lnTo>
                <a:lnTo>
                  <a:pt x="146275" y="1789627"/>
                </a:lnTo>
                <a:cubicBezTo>
                  <a:pt x="52989" y="1617903"/>
                  <a:pt x="0" y="1421111"/>
                  <a:pt x="0" y="1211943"/>
                </a:cubicBezTo>
                <a:cubicBezTo>
                  <a:pt x="0" y="542605"/>
                  <a:pt x="542605" y="0"/>
                  <a:pt x="1211943" y="0"/>
                </a:cubicBez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034" name="Picture 10" descr="Kết quả hình ảnh cho jerr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25" y="4762009"/>
            <a:ext cx="1175369" cy="153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Kết quả hình ảnh cho jerr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248" y="2069785"/>
            <a:ext cx="1485932" cy="1859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Kết quả hình ảnh cho miếng pho mát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57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577" y="2645274"/>
            <a:ext cx="1525826" cy="94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Kết quả hình ảnh cho mèo to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64" y="2364507"/>
            <a:ext cx="2041222" cy="1270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83932" y="702892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40</a:t>
            </a:r>
            <a:endParaRPr lang="vi-VN" sz="3200" dirty="0"/>
          </a:p>
        </p:txBody>
      </p:sp>
      <p:sp>
        <p:nvSpPr>
          <p:cNvPr id="18" name="Rectangle 17"/>
          <p:cNvSpPr/>
          <p:nvPr/>
        </p:nvSpPr>
        <p:spPr>
          <a:xfrm>
            <a:off x="5826647" y="702891"/>
            <a:ext cx="1465686" cy="51404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0</a:t>
            </a:r>
            <a:endParaRPr lang="vi-VN" sz="3200" dirty="0"/>
          </a:p>
        </p:txBody>
      </p:sp>
      <p:sp>
        <p:nvSpPr>
          <p:cNvPr id="3" name="Hexagon 2">
            <a:hlinkClick r:id="rId11" action="ppaction://hlinksldjump"/>
          </p:cNvPr>
          <p:cNvSpPr/>
          <p:nvPr/>
        </p:nvSpPr>
        <p:spPr>
          <a:xfrm>
            <a:off x="192168" y="142843"/>
            <a:ext cx="1289874" cy="512391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ome</a:t>
            </a:r>
            <a:endParaRPr lang="vi-VN" dirty="0"/>
          </a:p>
        </p:txBody>
      </p:sp>
      <p:pic>
        <p:nvPicPr>
          <p:cNvPr id="3080" name="Picture 8" descr="Kết quả hình ảnh cho mèo tom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r="10180"/>
          <a:stretch/>
        </p:blipFill>
        <p:spPr bwMode="auto">
          <a:xfrm>
            <a:off x="1085178" y="3080775"/>
            <a:ext cx="1470697" cy="235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04221" y="4358236"/>
            <a:ext cx="6622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defTabSz="685800">
              <a:defRPr/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5 – x = 15</a:t>
            </a:r>
            <a:endParaRPr lang="vi-VN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4057327" y="205503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057327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040998" y="2000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057331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057327" y="2009076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062768" y="19791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062768" y="202508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057327" y="2006362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057327" y="2019111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514" y="18737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00600" y="5125037"/>
            <a:ext cx="15888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5 –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endParaRPr lang="vi-VN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853304" y="5540536"/>
            <a:ext cx="973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vi-VN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295989" y="5956034"/>
            <a:ext cx="1563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=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vi-VN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04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-0.10538 0.2958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8" y="1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52448 -0.3145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" grpId="0"/>
      <p:bldP spid="14" grpId="0" animBg="1"/>
      <p:bldP spid="15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4" grpId="0"/>
      <p:bldP spid="34" grpId="0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57600" y="762000"/>
            <a:ext cx="1390124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524000"/>
            <a:ext cx="8763000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23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28600" y="1676400"/>
            <a:ext cx="8747908" cy="255454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ắ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ắ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3200" dirty="0">
                <a:latin typeface="Times New Roman" pitchFamily="18" charset="0"/>
              </a:rPr>
              <a:t> BTVN: </a:t>
            </a:r>
            <a:r>
              <a:rPr lang="en-US" sz="3200" dirty="0" smtClean="0">
                <a:latin typeface="Times New Roman" pitchFamily="18" charset="0"/>
              </a:rPr>
              <a:t>2; 1; 4 SGK / Trang 15</a:t>
            </a:r>
          </a:p>
          <a:p>
            <a:r>
              <a:rPr lang="en-US" sz="3200" dirty="0" smtClean="0">
                <a:latin typeface="Times New Roman" pitchFamily="18" charset="0"/>
              </a:rPr>
              <a:t>               1;2  SBT / Trang 12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0" y="990600"/>
            <a:ext cx="1572866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848" y="3505200"/>
            <a:ext cx="88773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ờ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40.000km. Kho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ữ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ộ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2000km.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ờ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l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ầ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ữ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778" y="1142465"/>
            <a:ext cx="85534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ẹ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v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5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c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t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v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900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900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;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t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00 đ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.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ẹ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ề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0521" y="2538843"/>
            <a:ext cx="81479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ý: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)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678995" y="5291431"/>
            <a:ext cx="78948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ý: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1913" y="393669"/>
            <a:ext cx="3905172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99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13707" y="605608"/>
            <a:ext cx="7696200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/15/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858000" y="6553200"/>
            <a:ext cx="2286000" cy="3048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7214" y="1884755"/>
            <a:ext cx="1120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2021 + 2022 + 2023 + 2024 + 2025 + 2026 + 2027 + 2028 + 2029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871" y="419589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30 . 40 . 50 . 60</a:t>
            </a:r>
          </a:p>
        </p:txBody>
      </p:sp>
      <p:sp>
        <p:nvSpPr>
          <p:cNvPr id="3" name="Rectangle 2"/>
          <p:cNvSpPr/>
          <p:nvPr/>
        </p:nvSpPr>
        <p:spPr>
          <a:xfrm>
            <a:off x="32657" y="2402533"/>
            <a:ext cx="92691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(2021 + 2029)+ (2022 + 2028)+ (2023 + 2027)+ ( 2024 + 2026) + 20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4050 + 4050 + 4050 + 4050 + 20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6200 + 20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8225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228600" y="467291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0 . 50) . ( 30 . 60 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00 . 18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3600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Grp="1" noChangeArrowheads="1"/>
          </p:cNvSpPr>
          <p:nvPr>
            <p:ph type="title"/>
          </p:nvPr>
        </p:nvSpPr>
        <p:spPr>
          <a:xfrm>
            <a:off x="-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0" y="1066800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5" name="Picture 6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1"/>
            <a:ext cx="1143000" cy="1116013"/>
          </a:xfrm>
          <a:prstGeom prst="rect">
            <a:avLst/>
          </a:prstGeom>
          <a:noFill/>
        </p:spPr>
      </p:pic>
      <p:pic>
        <p:nvPicPr>
          <p:cNvPr id="56" name="Picture 8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0" name="Pentagon 9"/>
          <p:cNvSpPr/>
          <p:nvPr/>
        </p:nvSpPr>
        <p:spPr>
          <a:xfrm>
            <a:off x="0" y="181723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pic>
        <p:nvPicPr>
          <p:cNvPr id="13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6016956"/>
            <a:ext cx="1106487" cy="84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940852"/>
            <a:ext cx="1228231" cy="935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1990488" y="1742253"/>
            <a:ext cx="72903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đ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đ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t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. A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v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i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r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v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000 đ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, 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 ho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ặ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00 đ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. H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ỏ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ạ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ề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?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2867" y="2870146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ó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214665"/>
              </p:ext>
            </p:extLst>
          </p:nvPr>
        </p:nvGraphicFramePr>
        <p:xfrm>
          <a:off x="1434059" y="2943054"/>
          <a:ext cx="7010400" cy="198120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752600"/>
                <a:gridCol w="1752600"/>
                <a:gridCol w="1752600"/>
                <a:gridCol w="1752600"/>
              </a:tblGrid>
              <a:tr h="4953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ển vở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út bi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út chì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1" name="Rectangle 20"/>
          <p:cNvSpPr/>
          <p:nvPr/>
        </p:nvSpPr>
        <p:spPr>
          <a:xfrm>
            <a:off x="3796259" y="3476454"/>
            <a:ext cx="381000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10259" y="3446572"/>
            <a:ext cx="1085554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10260" y="3958906"/>
            <a:ext cx="979755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10260" y="4458245"/>
            <a:ext cx="83227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48859" y="3522772"/>
            <a:ext cx="300082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377659" y="3439927"/>
            <a:ext cx="300082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634740" y="3958906"/>
            <a:ext cx="70403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000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07327" y="3973526"/>
            <a:ext cx="70403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000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146702" y="3973526"/>
            <a:ext cx="70403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000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577031" y="4513372"/>
            <a:ext cx="819455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000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307327" y="4500612"/>
            <a:ext cx="819455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000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037623" y="4470399"/>
            <a:ext cx="819455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000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Cloud 32"/>
          <p:cNvSpPr/>
          <p:nvPr/>
        </p:nvSpPr>
        <p:spPr>
          <a:xfrm>
            <a:off x="2281379" y="5165346"/>
            <a:ext cx="4114800" cy="1524000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510259" y="4825176"/>
            <a:ext cx="731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x 6000 + 6 x 5000 + 2 x 5000 = 70000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: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100000 – 70000  = 30000 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681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-0.02829 -0.31505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4" y="-1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/>
      <p:bldP spid="19" grpId="0"/>
      <p:bldP spid="19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 animBg="1"/>
      <p:bldP spid="33" grpId="1" animBg="1"/>
      <p:bldP spid="33" grpId="2" animBg="1"/>
      <p:bldP spid="34" grpId="0"/>
      <p:bldP spid="34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87868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87405"/>
            <a:ext cx="6553200" cy="584775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01516"/>
              </p:ext>
            </p:extLst>
          </p:nvPr>
        </p:nvGraphicFramePr>
        <p:xfrm>
          <a:off x="149225" y="1087438"/>
          <a:ext cx="34639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1087438"/>
                        <a:ext cx="34639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2400" y="2015114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58330"/>
              </p:ext>
            </p:extLst>
          </p:nvPr>
        </p:nvGraphicFramePr>
        <p:xfrm>
          <a:off x="724786" y="3064171"/>
          <a:ext cx="255181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5" imgW="914400" imgH="1091880" progId="Equation.DSMT4">
                  <p:embed/>
                </p:oleObj>
              </mc:Choice>
              <mc:Fallback>
                <p:oleObj name="Equation" r:id="rId5" imgW="914400" imgH="1091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86" y="3064171"/>
                        <a:ext cx="2551814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0401"/>
              </p:ext>
            </p:extLst>
          </p:nvPr>
        </p:nvGraphicFramePr>
        <p:xfrm>
          <a:off x="5619608" y="2987971"/>
          <a:ext cx="305154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7" imgW="1066680" imgH="1091880" progId="Equation.DSMT4">
                  <p:embed/>
                </p:oleObj>
              </mc:Choice>
              <mc:Fallback>
                <p:oleObj name="Equation" r:id="rId7" imgW="10666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608" y="2987971"/>
                        <a:ext cx="3051545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9225" y="2888639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)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4914900" y="2899368"/>
            <a:ext cx="99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)</a:t>
            </a:r>
            <a:endParaRPr lang="en-US" sz="4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18303"/>
              </p:ext>
            </p:extLst>
          </p:nvPr>
        </p:nvGraphicFramePr>
        <p:xfrm>
          <a:off x="4741069" y="990600"/>
          <a:ext cx="36242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069" y="990600"/>
                        <a:ext cx="36242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6112171"/>
            <a:ext cx="2228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50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44483" y="6062861"/>
            <a:ext cx="2638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0736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6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Pictur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0249" y="-174171"/>
            <a:ext cx="914400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674751" y="1340757"/>
            <a:ext cx="7239000" cy="4648200"/>
            <a:chOff x="1584" y="1776"/>
            <a:chExt cx="4176" cy="2304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584" y="1776"/>
              <a:ext cx="4176" cy="2304"/>
              <a:chOff x="204" y="0"/>
              <a:chExt cx="2457" cy="2087"/>
            </a:xfrm>
          </p:grpSpPr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247" y="0"/>
                <a:ext cx="2414" cy="2073"/>
                <a:chOff x="1644" y="2382"/>
                <a:chExt cx="2346" cy="1774"/>
              </a:xfrm>
            </p:grpSpPr>
            <p:pic>
              <p:nvPicPr>
                <p:cNvPr id="8" name="Picture 22" descr="BIRTHD~3"/>
                <p:cNvPicPr>
                  <a:picLocks noChangeAspect="1" noChangeArrowheads="1" noCrop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7" y="2476"/>
                  <a:ext cx="2322" cy="168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9" name="Group 23"/>
                <p:cNvGrpSpPr>
                  <a:grpSpLocks/>
                </p:cNvGrpSpPr>
                <p:nvPr/>
              </p:nvGrpSpPr>
              <p:grpSpPr bwMode="auto">
                <a:xfrm>
                  <a:off x="1644" y="2382"/>
                  <a:ext cx="2346" cy="504"/>
                  <a:chOff x="1644" y="2406"/>
                  <a:chExt cx="2346" cy="504"/>
                </a:xfrm>
              </p:grpSpPr>
              <p:sp>
                <p:nvSpPr>
                  <p:cNvPr id="10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668" y="2475"/>
                    <a:ext cx="2322" cy="435"/>
                  </a:xfrm>
                  <a:prstGeom prst="flowChartTerminator">
                    <a:avLst/>
                  </a:prstGeom>
                  <a:solidFill>
                    <a:srgbClr val="FFFF99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1" hangingPunct="1"/>
                    <a:endParaRPr lang="en-US" sz="2400" b="1">
                      <a:solidFill>
                        <a:schemeClr val="accent2"/>
                      </a:solidFill>
                      <a:latin typeface=".VnArial" panose="020B7200000000000000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" name="Freeform 25"/>
                  <p:cNvSpPr>
                    <a:spLocks/>
                  </p:cNvSpPr>
                  <p:nvPr/>
                </p:nvSpPr>
                <p:spPr bwMode="auto">
                  <a:xfrm>
                    <a:off x="1644" y="2406"/>
                    <a:ext cx="2340" cy="492"/>
                  </a:xfrm>
                  <a:custGeom>
                    <a:avLst/>
                    <a:gdLst>
                      <a:gd name="T0" fmla="*/ 192 w 2340"/>
                      <a:gd name="T1" fmla="*/ 492 h 492"/>
                      <a:gd name="T2" fmla="*/ 156 w 2340"/>
                      <a:gd name="T3" fmla="*/ 456 h 492"/>
                      <a:gd name="T4" fmla="*/ 84 w 2340"/>
                      <a:gd name="T5" fmla="*/ 432 h 492"/>
                      <a:gd name="T6" fmla="*/ 48 w 2340"/>
                      <a:gd name="T7" fmla="*/ 408 h 492"/>
                      <a:gd name="T8" fmla="*/ 24 w 2340"/>
                      <a:gd name="T9" fmla="*/ 372 h 492"/>
                      <a:gd name="T10" fmla="*/ 0 w 2340"/>
                      <a:gd name="T11" fmla="*/ 300 h 492"/>
                      <a:gd name="T12" fmla="*/ 12 w 2340"/>
                      <a:gd name="T13" fmla="*/ 240 h 492"/>
                      <a:gd name="T14" fmla="*/ 144 w 2340"/>
                      <a:gd name="T15" fmla="*/ 132 h 492"/>
                      <a:gd name="T16" fmla="*/ 936 w 2340"/>
                      <a:gd name="T17" fmla="*/ 72 h 492"/>
                      <a:gd name="T18" fmla="*/ 1248 w 2340"/>
                      <a:gd name="T19" fmla="*/ 84 h 492"/>
                      <a:gd name="T20" fmla="*/ 1944 w 2340"/>
                      <a:gd name="T21" fmla="*/ 96 h 492"/>
                      <a:gd name="T22" fmla="*/ 2292 w 2340"/>
                      <a:gd name="T23" fmla="*/ 168 h 492"/>
                      <a:gd name="T24" fmla="*/ 2316 w 2340"/>
                      <a:gd name="T25" fmla="*/ 204 h 492"/>
                      <a:gd name="T26" fmla="*/ 2340 w 2340"/>
                      <a:gd name="T27" fmla="*/ 276 h 492"/>
                      <a:gd name="T28" fmla="*/ 2316 w 2340"/>
                      <a:gd name="T29" fmla="*/ 372 h 492"/>
                      <a:gd name="T30" fmla="*/ 2208 w 2340"/>
                      <a:gd name="T31" fmla="*/ 432 h 492"/>
                      <a:gd name="T32" fmla="*/ 2160 w 2340"/>
                      <a:gd name="T33" fmla="*/ 492 h 4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</a:cxnLst>
                    <a:rect l="0" t="0" r="r" b="b"/>
                    <a:pathLst>
                      <a:path w="2340" h="492">
                        <a:moveTo>
                          <a:pt x="192" y="492"/>
                        </a:moveTo>
                        <a:cubicBezTo>
                          <a:pt x="180" y="480"/>
                          <a:pt x="171" y="464"/>
                          <a:pt x="156" y="456"/>
                        </a:cubicBezTo>
                        <a:cubicBezTo>
                          <a:pt x="134" y="444"/>
                          <a:pt x="105" y="446"/>
                          <a:pt x="84" y="432"/>
                        </a:cubicBezTo>
                        <a:cubicBezTo>
                          <a:pt x="72" y="424"/>
                          <a:pt x="60" y="416"/>
                          <a:pt x="48" y="408"/>
                        </a:cubicBezTo>
                        <a:cubicBezTo>
                          <a:pt x="40" y="396"/>
                          <a:pt x="30" y="385"/>
                          <a:pt x="24" y="372"/>
                        </a:cubicBezTo>
                        <a:cubicBezTo>
                          <a:pt x="14" y="349"/>
                          <a:pt x="0" y="300"/>
                          <a:pt x="0" y="300"/>
                        </a:cubicBezTo>
                        <a:cubicBezTo>
                          <a:pt x="4" y="280"/>
                          <a:pt x="7" y="260"/>
                          <a:pt x="12" y="240"/>
                        </a:cubicBezTo>
                        <a:cubicBezTo>
                          <a:pt x="39" y="142"/>
                          <a:pt x="40" y="149"/>
                          <a:pt x="144" y="132"/>
                        </a:cubicBezTo>
                        <a:cubicBezTo>
                          <a:pt x="343" y="0"/>
                          <a:pt x="893" y="73"/>
                          <a:pt x="936" y="72"/>
                        </a:cubicBezTo>
                        <a:cubicBezTo>
                          <a:pt x="1041" y="51"/>
                          <a:pt x="1146" y="81"/>
                          <a:pt x="1248" y="84"/>
                        </a:cubicBezTo>
                        <a:cubicBezTo>
                          <a:pt x="1480" y="92"/>
                          <a:pt x="1712" y="92"/>
                          <a:pt x="1944" y="96"/>
                        </a:cubicBezTo>
                        <a:cubicBezTo>
                          <a:pt x="2062" y="106"/>
                          <a:pt x="2190" y="100"/>
                          <a:pt x="2292" y="168"/>
                        </a:cubicBezTo>
                        <a:cubicBezTo>
                          <a:pt x="2300" y="180"/>
                          <a:pt x="2310" y="191"/>
                          <a:pt x="2316" y="204"/>
                        </a:cubicBezTo>
                        <a:cubicBezTo>
                          <a:pt x="2326" y="227"/>
                          <a:pt x="2340" y="276"/>
                          <a:pt x="2340" y="276"/>
                        </a:cubicBezTo>
                        <a:cubicBezTo>
                          <a:pt x="2339" y="279"/>
                          <a:pt x="2326" y="360"/>
                          <a:pt x="2316" y="372"/>
                        </a:cubicBezTo>
                        <a:cubicBezTo>
                          <a:pt x="2293" y="400"/>
                          <a:pt x="2238" y="412"/>
                          <a:pt x="2208" y="432"/>
                        </a:cubicBezTo>
                        <a:cubicBezTo>
                          <a:pt x="2178" y="477"/>
                          <a:pt x="2194" y="458"/>
                          <a:pt x="2160" y="492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bg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" name="Rectangle 26"/>
              <p:cNvSpPr>
                <a:spLocks noChangeArrowheads="1"/>
              </p:cNvSpPr>
              <p:nvPr/>
            </p:nvSpPr>
            <p:spPr bwMode="auto">
              <a:xfrm>
                <a:off x="204" y="1762"/>
                <a:ext cx="2449" cy="3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1728" y="1872"/>
              <a:ext cx="403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ẸN GẶP LẠ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45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Grp="1" noChangeArrowheads="1"/>
          </p:cNvSpPr>
          <p:nvPr>
            <p:ph type="title"/>
          </p:nvPr>
        </p:nvSpPr>
        <p:spPr>
          <a:xfrm>
            <a:off x="-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0" y="1066800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5" name="Picture 6" descr="child001 - 04 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1"/>
            <a:ext cx="1143000" cy="1116013"/>
          </a:xfrm>
          <a:prstGeom prst="rect">
            <a:avLst/>
          </a:prstGeom>
          <a:noFill/>
        </p:spPr>
      </p:pic>
      <p:pic>
        <p:nvPicPr>
          <p:cNvPr id="56" name="Picture 8" descr="child001 - 04 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10" name="Pentagon 9"/>
          <p:cNvSpPr/>
          <p:nvPr/>
        </p:nvSpPr>
        <p:spPr>
          <a:xfrm>
            <a:off x="0" y="1817230"/>
            <a:ext cx="1993900" cy="468770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Thực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ành</a:t>
            </a:r>
            <a:r>
              <a:rPr lang="en-US" altLang="en-US" sz="2400" b="1" dirty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solidFill>
                  <a:srgbClr val="A8289F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endParaRPr lang="en-US" altLang="en-US" sz="2400" b="1" dirty="0">
              <a:solidFill>
                <a:srgbClr val="A8289F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pic>
        <p:nvPicPr>
          <p:cNvPr id="13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03258" y="5939253"/>
            <a:ext cx="1240742" cy="945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2" descr="hocbai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43" y="5912729"/>
            <a:ext cx="1275557" cy="97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1853629" y="1698521"/>
            <a:ext cx="72903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đ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đ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t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ậ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. An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v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6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i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r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ằ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m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v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000 đ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, m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ỗ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ặ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000 đ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ồ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. H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ỏ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ạ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ề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?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95400" y="2665583"/>
            <a:ext cx="731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 x  6 000 + 6 x 5 000 + 2 x 5 000 = 70 000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là: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100 000 – 70 000  = 30 000 (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19843" y="2876053"/>
            <a:ext cx="1047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-37032" y="4373742"/>
            <a:ext cx="1047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877044" y="4526142"/>
            <a:ext cx="8266956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00"/>
              </a:spcBef>
              <a:spcAft>
                <a:spcPts val="20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0 000 – (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  x  6 000 + 6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5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+ 2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5 000) =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92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8854" y="1383035"/>
            <a:ext cx="9225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+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x 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228600" y="2048057"/>
            <a:ext cx="3817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ko-K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2400" dirty="0" err="1">
                <a:latin typeface="Times New Roman" pitchFamily="18" charset="0"/>
                <a:cs typeface="Times New Roman" pitchFamily="18" charset="0"/>
              </a:rPr>
              <a:t>nhiên</a:t>
            </a:r>
            <a:endParaRPr lang="en-US" altLang="ko-K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52540" y="2048057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a       +      b    =      c</a:t>
            </a: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6140" y="2520101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33018" y="2545512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48922" y="2499394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8854" y="3265947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45602" y="3291518"/>
            <a:ext cx="42636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a       x      b    =      c</a:t>
            </a: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59316" y="3866318"/>
            <a:ext cx="1494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48337" y="3881735"/>
            <a:ext cx="1617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66257" y="3810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1855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>
          <a:xfrm>
            <a:off x="-76200" y="174255"/>
            <a:ext cx="8686800" cy="457200"/>
          </a:xfrm>
          <a:prstGeom prst="rect">
            <a:avLst/>
          </a:prstGeom>
          <a:noFill/>
          <a:ln/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Bài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0" y="783855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23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  <p:bldP spid="7" grpId="0"/>
      <p:bldP spid="8" grpId="0"/>
      <p:bldP spid="9" grpId="0"/>
      <p:bldP spid="10" grpId="0"/>
      <p:bldP spid="16" grpId="0"/>
      <p:bldP spid="16" grpId="1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95897" y="1489410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a       +      b    =      c</a:t>
            </a: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3938" y="1971783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20816" y="1997194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12753" y="2026752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2743200"/>
            <a:ext cx="42636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a       x      b    =      c</a:t>
            </a: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7114" y="3318000"/>
            <a:ext cx="1494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77131" y="3369661"/>
            <a:ext cx="1617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27861" y="3387201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1855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>
          <a:xfrm>
            <a:off x="-76200" y="174255"/>
            <a:ext cx="8686800" cy="457200"/>
          </a:xfrm>
          <a:prstGeom prst="rect">
            <a:avLst/>
          </a:prstGeom>
          <a:noFill/>
          <a:ln/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Bài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0" y="783855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25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04800"/>
            <a:ext cx="88392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0" y="990600"/>
            <a:ext cx="4240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3399FF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rgbClr val="3399FF"/>
              </a:solidFill>
              <a:latin typeface="Times New Roman" pitchFamily="18" charset="0"/>
            </a:endParaRPr>
          </a:p>
        </p:txBody>
      </p:sp>
      <p:pic>
        <p:nvPicPr>
          <p:cNvPr id="17" name="Picture 2" descr="child001 - 04 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1"/>
            <a:ext cx="1143000" cy="1116013"/>
          </a:xfrm>
          <a:prstGeom prst="rect">
            <a:avLst/>
          </a:prstGeom>
          <a:noFill/>
        </p:spPr>
      </p:pic>
      <p:pic>
        <p:nvPicPr>
          <p:cNvPr id="18" name="Picture 3" descr="child001 - 04 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4065" y="-76200"/>
            <a:ext cx="769937" cy="1219200"/>
          </a:xfrm>
          <a:prstGeom prst="rect">
            <a:avLst/>
          </a:prstGeom>
          <a:noFill/>
        </p:spPr>
      </p:pic>
      <p:sp>
        <p:nvSpPr>
          <p:cNvPr id="20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8686800" cy="457200"/>
          </a:xfrm>
          <a:noFill/>
          <a:ln/>
        </p:spPr>
        <p:txBody>
          <a:bodyPr>
            <a:noAutofit/>
          </a:bodyPr>
          <a:lstStyle/>
          <a:p>
            <a:pPr algn="l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8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2021"/>
            <a:ext cx="670300" cy="683979"/>
          </a:xfrm>
        </p:spPr>
      </p:pic>
      <p:sp>
        <p:nvSpPr>
          <p:cNvPr id="9" name="TextBox 8"/>
          <p:cNvSpPr txBox="1"/>
          <p:nvPr/>
        </p:nvSpPr>
        <p:spPr>
          <a:xfrm>
            <a:off x="1066800" y="16002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 890 + 72 645 = 74 535</a:t>
            </a:r>
            <a:endParaRPr lang="en-US" sz="28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6172200" y="1600200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16040" y="2430440"/>
            <a:ext cx="1455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2413324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2800" b="1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1638300" y="2171700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324100" y="2095500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3924300" y="224790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3000" y="30480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63 × 2 018 = 732 534</a:t>
            </a:r>
            <a:endParaRPr lang="en-US" sz="2800" dirty="0"/>
          </a:p>
        </p:txBody>
      </p:sp>
      <p:sp>
        <p:nvSpPr>
          <p:cNvPr id="31" name="Rounded Rectangular Callout 30"/>
          <p:cNvSpPr/>
          <p:nvPr/>
        </p:nvSpPr>
        <p:spPr>
          <a:xfrm>
            <a:off x="6324600" y="2971800"/>
            <a:ext cx="2133600" cy="533400"/>
          </a:xfrm>
          <a:prstGeom prst="wedgeRoundRectCallout">
            <a:avLst>
              <a:gd name="adj1" fmla="val -115030"/>
              <a:gd name="adj2" fmla="val 9906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95400" y="3896380"/>
            <a:ext cx="1455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3513160" y="3879264"/>
            <a:ext cx="1135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/>
          </a:p>
        </p:txBody>
      </p:sp>
      <p:cxnSp>
        <p:nvCxnSpPr>
          <p:cNvPr id="34" name="Straight Arrow Connector 33"/>
          <p:cNvCxnSpPr/>
          <p:nvPr/>
        </p:nvCxnSpPr>
        <p:spPr>
          <a:xfrm rot="16200000" flipH="1">
            <a:off x="1417660" y="3637640"/>
            <a:ext cx="381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2103460" y="3561440"/>
            <a:ext cx="3810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3703660" y="3713840"/>
            <a:ext cx="3810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38827" y="1608160"/>
            <a:ext cx="1090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: 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194781" y="2122396"/>
            <a:ext cx="89068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s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ề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b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ằ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ữ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ặ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ộ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ừ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s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ằ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s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d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ữ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s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221679" y="3059057"/>
            <a:ext cx="7683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D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"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 d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"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02952" y="3959775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1381241" y="5807952"/>
            <a:ext cx="27398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63 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2018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119953" y="4427976"/>
            <a:ext cx="830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  <a:endParaRPr lang="en-US" sz="2800" dirty="0"/>
          </a:p>
        </p:txBody>
      </p:sp>
      <p:sp>
        <p:nvSpPr>
          <p:cNvPr id="39" name="Rectangle 38"/>
          <p:cNvSpPr/>
          <p:nvPr/>
        </p:nvSpPr>
        <p:spPr>
          <a:xfrm>
            <a:off x="1851466" y="5170361"/>
            <a:ext cx="16310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3053685" y="4477782"/>
            <a:ext cx="1173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. b</a:t>
            </a:r>
            <a:endParaRPr lang="en-US" sz="2800" dirty="0"/>
          </a:p>
        </p:txBody>
      </p:sp>
      <p:sp>
        <p:nvSpPr>
          <p:cNvPr id="41" name="Rectangle 40"/>
          <p:cNvSpPr/>
          <p:nvPr/>
        </p:nvSpPr>
        <p:spPr>
          <a:xfrm>
            <a:off x="4330459" y="4528004"/>
            <a:ext cx="814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ab</a:t>
            </a:r>
            <a:endParaRPr lang="en-US" sz="2800" dirty="0"/>
          </a:p>
        </p:txBody>
      </p:sp>
      <p:sp>
        <p:nvSpPr>
          <p:cNvPr id="42" name="Rectangle 41"/>
          <p:cNvSpPr/>
          <p:nvPr/>
        </p:nvSpPr>
        <p:spPr>
          <a:xfrm>
            <a:off x="3071884" y="5239194"/>
            <a:ext cx="153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6 . a . b</a:t>
            </a:r>
            <a:endParaRPr lang="en-US" sz="2800" dirty="0"/>
          </a:p>
        </p:txBody>
      </p:sp>
      <p:sp>
        <p:nvSpPr>
          <p:cNvPr id="43" name="Rectangle 42"/>
          <p:cNvSpPr/>
          <p:nvPr/>
        </p:nvSpPr>
        <p:spPr>
          <a:xfrm>
            <a:off x="4675557" y="5259901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6ab</a:t>
            </a:r>
            <a:endParaRPr lang="en-US" sz="2800" dirty="0"/>
          </a:p>
        </p:txBody>
      </p:sp>
      <p:sp>
        <p:nvSpPr>
          <p:cNvPr id="44" name="Rectangle 43"/>
          <p:cNvSpPr/>
          <p:nvPr/>
        </p:nvSpPr>
        <p:spPr>
          <a:xfrm>
            <a:off x="3071884" y="5852391"/>
            <a:ext cx="1742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363 . 2018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 animBg="1"/>
      <p:bldP spid="11" grpId="1" animBg="1"/>
      <p:bldP spid="13" grpId="0"/>
      <p:bldP spid="13" grpId="1"/>
      <p:bldP spid="14" grpId="0"/>
      <p:bldP spid="14" grpId="1"/>
      <p:bldP spid="30" grpId="0"/>
      <p:bldP spid="30" grpId="1"/>
      <p:bldP spid="31" grpId="0" animBg="1"/>
      <p:bldP spid="31" grpId="1" animBg="1"/>
      <p:bldP spid="32" grpId="0"/>
      <p:bldP spid="32" grpId="1"/>
      <p:bldP spid="33" grpId="0"/>
      <p:bldP spid="33" grpId="1"/>
      <p:bldP spid="24" grpId="0"/>
      <p:bldP spid="25" grpId="0"/>
      <p:bldP spid="26" grpId="0"/>
      <p:bldP spid="27" grpId="0"/>
      <p:bldP spid="29" grpId="0"/>
      <p:bldP spid="38" grpId="0"/>
      <p:bldP spid="39" grpId="0"/>
      <p:bldP spid="40" grpId="0"/>
      <p:bldP spid="41" grpId="0"/>
      <p:bldP spid="41" grpId="1"/>
      <p:bldP spid="42" grpId="0"/>
      <p:bldP spid="43" grpId="0"/>
      <p:bldP spid="43" grpId="1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95897" y="1489410"/>
            <a:ext cx="388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a       +      b    =      c</a:t>
            </a: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3938" y="1971783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20816" y="1997194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12753" y="2026752"/>
            <a:ext cx="155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2743200"/>
            <a:ext cx="42636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ko-KR" sz="2800" b="1" dirty="0">
                <a:latin typeface="Times New Roman" pitchFamily="18" charset="0"/>
                <a:cs typeface="Times New Roman" pitchFamily="18" charset="0"/>
              </a:rPr>
              <a:t>a       x      b    =      c</a:t>
            </a: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endParaRPr lang="en-US" altLang="ko-KR" sz="1400" dirty="0">
              <a:solidFill>
                <a:schemeClr val="tx1">
                  <a:lumMod val="75000"/>
                  <a:lumOff val="25000"/>
                </a:schemeClr>
              </a:solidFill>
              <a:cs typeface="Arial" pitchFamily="34" charset="0"/>
            </a:endParaRPr>
          </a:p>
          <a:p>
            <a:r>
              <a:rPr lang="en-US" altLang="ko-KR" sz="1400" dirty="0">
                <a:solidFill>
                  <a:schemeClr val="tx1">
                    <a:lumMod val="75000"/>
                    <a:lumOff val="25000"/>
                  </a:schemeClr>
                </a:solidFill>
                <a:cs typeface="Arial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7114" y="3318000"/>
            <a:ext cx="1494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77131" y="3369661"/>
            <a:ext cx="1617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27861" y="3387201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1855"/>
            <a:ext cx="9144000" cy="685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9933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4" name="Rectangle 12"/>
          <p:cNvSpPr txBox="1">
            <a:spLocks noChangeArrowheads="1"/>
          </p:cNvSpPr>
          <p:nvPr/>
        </p:nvSpPr>
        <p:spPr>
          <a:xfrm>
            <a:off x="-76200" y="174255"/>
            <a:ext cx="8686800" cy="457200"/>
          </a:xfrm>
          <a:prstGeom prst="rect">
            <a:avLst/>
          </a:prstGeom>
          <a:noFill/>
          <a:ln/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Bài 3: CÁC PHÉP TÍNH TRONG TẬP HỢP SỐ TỰ NHIÊ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0" y="783855"/>
            <a:ext cx="4051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phép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nhân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125" y="3916764"/>
            <a:ext cx="1459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75863" y="5790590"/>
            <a:ext cx="27398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63  x  2018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119953" y="4427976"/>
            <a:ext cx="830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1719757" y="5170361"/>
            <a:ext cx="16310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endParaRPr lang="en-US" sz="2400" dirty="0"/>
          </a:p>
        </p:txBody>
      </p:sp>
      <p:sp>
        <p:nvSpPr>
          <p:cNvPr id="32" name="Rectangle 31"/>
          <p:cNvSpPr/>
          <p:nvPr/>
        </p:nvSpPr>
        <p:spPr>
          <a:xfrm>
            <a:off x="2965415" y="4468500"/>
            <a:ext cx="1173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. b</a:t>
            </a:r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4139134" y="4530055"/>
            <a:ext cx="724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ab</a:t>
            </a:r>
            <a:endParaRPr lang="en-US" sz="2400" dirty="0"/>
          </a:p>
        </p:txBody>
      </p:sp>
      <p:sp>
        <p:nvSpPr>
          <p:cNvPr id="34" name="Rectangle 33"/>
          <p:cNvSpPr/>
          <p:nvPr/>
        </p:nvSpPr>
        <p:spPr>
          <a:xfrm>
            <a:off x="2949305" y="5186073"/>
            <a:ext cx="1532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6 . a . b</a:t>
            </a:r>
            <a:endParaRPr lang="en-US" sz="2800" dirty="0"/>
          </a:p>
        </p:txBody>
      </p:sp>
      <p:sp>
        <p:nvSpPr>
          <p:cNvPr id="35" name="Rectangle 34"/>
          <p:cNvSpPr/>
          <p:nvPr/>
        </p:nvSpPr>
        <p:spPr>
          <a:xfrm>
            <a:off x="4482097" y="5201785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6ab</a:t>
            </a:r>
            <a:endParaRPr lang="en-US" sz="2800" dirty="0"/>
          </a:p>
        </p:txBody>
      </p:sp>
      <p:sp>
        <p:nvSpPr>
          <p:cNvPr id="36" name="Rectangle 35"/>
          <p:cNvSpPr/>
          <p:nvPr/>
        </p:nvSpPr>
        <p:spPr>
          <a:xfrm>
            <a:off x="2949305" y="5826894"/>
            <a:ext cx="20024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363 . 2018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41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6</TotalTime>
  <Words>3578</Words>
  <Application>Microsoft Office PowerPoint</Application>
  <PresentationFormat>On-screen Show (4:3)</PresentationFormat>
  <Paragraphs>594</Paragraphs>
  <Slides>4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PowerPoint Presentation</vt:lpstr>
      <vt:lpstr>PowerPoint Presentation</vt:lpstr>
      <vt:lpstr>PowerPoint Presentation</vt:lpstr>
      <vt:lpstr>Bài 3: CÁC PHÉP TÍNH TRONG TẬP HỢP SỐ TỰ NHIÊN</vt:lpstr>
      <vt:lpstr>Bài 3: CÁC PHÉP TÍNH TRONG TẬP HỢP SỐ TỰ NHIÊN</vt:lpstr>
      <vt:lpstr>PowerPoint Presentation</vt:lpstr>
      <vt:lpstr>PowerPoint Presentation</vt:lpstr>
      <vt:lpstr>Bài 3: CÁC PHÉP TÍNH TRONG TẬP HỢP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 – LUẬT CHƠ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TC</dc:creator>
  <cp:lastModifiedBy>Sky123.Org</cp:lastModifiedBy>
  <cp:revision>75</cp:revision>
  <dcterms:created xsi:type="dcterms:W3CDTF">2021-08-10T02:24:18Z</dcterms:created>
  <dcterms:modified xsi:type="dcterms:W3CDTF">2021-09-17T04:55:47Z</dcterms:modified>
</cp:coreProperties>
</file>